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E612AD" w14:textId="04BFF915" w:rsidR="001438EB" w:rsidRDefault="00071DAD">
      <w:r w:rsidRPr="00071DAD">
        <w:rPr>
          <w:noProof/>
        </w:rPr>
        <w:drawing>
          <wp:inline distT="0" distB="0" distL="0" distR="0" wp14:anchorId="565DAD83" wp14:editId="14026293">
            <wp:extent cx="5731510" cy="1145894"/>
            <wp:effectExtent l="0" t="0" r="2540" b="0"/>
            <wp:docPr id="1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b="65410"/>
                    <a:stretch/>
                  </pic:blipFill>
                  <pic:spPr bwMode="auto">
                    <a:xfrm>
                      <a:off x="0" y="0"/>
                      <a:ext cx="5731510" cy="1145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BA50E4" w14:textId="77777777" w:rsidR="00447826" w:rsidRDefault="00D909F6">
      <w:pPr>
        <w:rPr>
          <w:lang w:val="en-US"/>
        </w:rPr>
      </w:pPr>
      <w:r>
        <w:rPr>
          <w:lang w:val="en-US"/>
        </w:rPr>
        <w:t xml:space="preserve">The </w:t>
      </w:r>
      <w:r w:rsidRPr="00D909F6">
        <w:t>distance from a point to a line is the perpendicular distance of the point to the line</w:t>
      </w:r>
      <w:r>
        <w:rPr>
          <w:lang w:val="en-US"/>
        </w:rPr>
        <w:t xml:space="preserve">. </w:t>
      </w:r>
    </w:p>
    <w:p w14:paraId="2CFDE360" w14:textId="06E9840F" w:rsidR="00447826" w:rsidRDefault="00447826">
      <w:pPr>
        <w:rPr>
          <w:lang w:val="en-US"/>
        </w:rPr>
      </w:pPr>
      <w:r>
        <w:rPr>
          <w:noProof/>
        </w:rPr>
        <w:drawing>
          <wp:inline distT="0" distB="0" distL="0" distR="0" wp14:anchorId="2FF6FE38" wp14:editId="0C2E877E">
            <wp:extent cx="6384622" cy="2644815"/>
            <wp:effectExtent l="0" t="0" r="0" b="3175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4193" cy="264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F8BC7" w14:textId="3921F574" w:rsidR="00447826" w:rsidRDefault="00447826" w:rsidP="00447826">
      <w:pPr>
        <w:rPr>
          <w:lang w:val="en-US"/>
        </w:rPr>
      </w:pPr>
      <w:r>
        <w:rPr>
          <w:lang w:val="en-US"/>
        </w:rPr>
        <w:t xml:space="preserve">In this image, let’s draw an arbitrary line </w:t>
      </w:r>
      <w:r w:rsidRPr="00447826">
        <w:rPr>
          <w:position w:val="-10"/>
          <w:lang w:val="en-US"/>
        </w:rPr>
        <w:object w:dxaOrig="1420" w:dyaOrig="320" w14:anchorId="67FF8B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1.1pt;height:15.95pt" o:ole="">
            <v:imagedata r:id="rId7" o:title=""/>
          </v:shape>
          <o:OLEObject Type="Embed" ProgID="Equation.DSMT4" ShapeID="_x0000_i1032" DrawAspect="Content" ObjectID="_1726609327" r:id="rId8"/>
        </w:object>
      </w:r>
      <w:r>
        <w:rPr>
          <w:lang w:val="en-US"/>
        </w:rPr>
        <w:t xml:space="preserve"> and a point </w:t>
      </w:r>
      <w:r w:rsidRPr="00447826">
        <w:rPr>
          <w:position w:val="-14"/>
          <w:lang w:val="en-US"/>
        </w:rPr>
        <w:object w:dxaOrig="780" w:dyaOrig="400" w14:anchorId="6308EF50">
          <v:shape id="_x0000_i1035" type="#_x0000_t75" style="width:39.2pt;height:20.05pt" o:ole="">
            <v:imagedata r:id="rId9" o:title=""/>
          </v:shape>
          <o:OLEObject Type="Embed" ProgID="Equation.DSMT4" ShapeID="_x0000_i1035" DrawAspect="Content" ObjectID="_1726609328" r:id="rId10"/>
        </w:object>
      </w:r>
      <w:r>
        <w:rPr>
          <w:lang w:val="en-US"/>
        </w:rPr>
        <w:t>. The equation of the line that passes through the point and parallel to the line has</w:t>
      </w:r>
      <w:r w:rsidRPr="00447826">
        <w:rPr>
          <w:lang w:val="en-US"/>
        </w:rPr>
        <w:t xml:space="preserve"> the equation </w:t>
      </w:r>
      <w:r w:rsidRPr="00447826">
        <w:rPr>
          <w:position w:val="-14"/>
          <w:lang w:val="en-US"/>
        </w:rPr>
        <w:object w:dxaOrig="2340" w:dyaOrig="400" w14:anchorId="71867B1C">
          <v:shape id="_x0000_i1038" type="#_x0000_t75" style="width:117.1pt;height:20.05pt" o:ole="">
            <v:imagedata r:id="rId11" o:title=""/>
          </v:shape>
          <o:OLEObject Type="Embed" ProgID="Equation.DSMT4" ShapeID="_x0000_i1038" DrawAspect="Content" ObjectID="_1726609329" r:id="rId12"/>
        </w:object>
      </w:r>
      <w:r w:rsidR="00DC0D2E">
        <w:rPr>
          <w:lang w:val="en-US"/>
        </w:rPr>
        <w:t>. The</w:t>
      </w:r>
      <w:r w:rsidR="00DC0D2E" w:rsidRPr="00DC0D2E">
        <w:rPr>
          <w:lang w:val="en-US"/>
        </w:rPr>
        <w:t xml:space="preserve"> legs of the right triangle</w:t>
      </w:r>
      <w:r w:rsidR="00DC0D2E">
        <w:rPr>
          <w:lang w:val="en-US"/>
        </w:rPr>
        <w:t xml:space="preserve"> EPF</w:t>
      </w:r>
      <w:r w:rsidR="00DC0D2E" w:rsidRPr="00DC0D2E">
        <w:rPr>
          <w:lang w:val="en-US"/>
        </w:rPr>
        <w:t xml:space="preserve"> can be obtained by the differences between the interception of x and y-axes of the two lines.</w:t>
      </w:r>
      <w:r w:rsidR="00DC0D2E">
        <w:rPr>
          <w:lang w:val="en-US"/>
        </w:rPr>
        <w:t xml:space="preserve"> In the figure, </w:t>
      </w:r>
      <w:r w:rsidR="00DC0D2E" w:rsidRPr="00DC0D2E">
        <w:rPr>
          <w:position w:val="-24"/>
          <w:lang w:val="en-US"/>
        </w:rPr>
        <w:object w:dxaOrig="3640" w:dyaOrig="620" w14:anchorId="144A446C">
          <v:shape id="_x0000_i1041" type="#_x0000_t75" style="width:181.8pt;height:31pt" o:ole="">
            <v:imagedata r:id="rId13" o:title=""/>
          </v:shape>
          <o:OLEObject Type="Embed" ProgID="Equation.DSMT4" ShapeID="_x0000_i1041" DrawAspect="Content" ObjectID="_1726609330" r:id="rId14"/>
        </w:object>
      </w:r>
      <w:r w:rsidR="00DC0D2E">
        <w:rPr>
          <w:lang w:val="en-US"/>
        </w:rPr>
        <w:t xml:space="preserve"> and </w:t>
      </w:r>
      <w:r w:rsidR="00DC0D2E" w:rsidRPr="00DC0D2E">
        <w:rPr>
          <w:position w:val="-24"/>
          <w:lang w:val="en-US"/>
        </w:rPr>
        <w:object w:dxaOrig="3680" w:dyaOrig="620" w14:anchorId="6E3ED43A">
          <v:shape id="_x0000_i1046" type="#_x0000_t75" style="width:184.1pt;height:31pt" o:ole="">
            <v:imagedata r:id="rId15" o:title=""/>
          </v:shape>
          <o:OLEObject Type="Embed" ProgID="Equation.DSMT4" ShapeID="_x0000_i1046" DrawAspect="Content" ObjectID="_1726609331" r:id="rId16"/>
        </w:object>
      </w:r>
    </w:p>
    <w:p w14:paraId="6A459ECC" w14:textId="7BABC977" w:rsidR="00DC0D2E" w:rsidRDefault="00DC0D2E" w:rsidP="00447826">
      <w:pPr>
        <w:rPr>
          <w:lang w:val="en-US"/>
        </w:rPr>
      </w:pPr>
      <w:r>
        <w:rPr>
          <w:lang w:val="en-US"/>
        </w:rPr>
        <w:t xml:space="preserve">Since we are only interested in the magnitude, we have </w:t>
      </w:r>
    </w:p>
    <w:p w14:paraId="085CD232" w14:textId="76AF3CA5" w:rsidR="00DC0D2E" w:rsidRDefault="00DC0D2E" w:rsidP="00447826">
      <w:pPr>
        <w:rPr>
          <w:lang w:val="en-US"/>
        </w:rPr>
      </w:pPr>
      <w:r w:rsidRPr="00DC0D2E">
        <w:rPr>
          <w:position w:val="-24"/>
          <w:lang w:val="en-US"/>
        </w:rPr>
        <w:object w:dxaOrig="1900" w:dyaOrig="660" w14:anchorId="6BF8744B">
          <v:shape id="_x0000_i1050" type="#_x0000_t75" style="width:94.8pt;height:32.8pt" o:ole="">
            <v:imagedata r:id="rId17" o:title=""/>
          </v:shape>
          <o:OLEObject Type="Embed" ProgID="Equation.DSMT4" ShapeID="_x0000_i1050" DrawAspect="Content" ObjectID="_1726609332" r:id="rId18"/>
        </w:object>
      </w:r>
      <w:r>
        <w:rPr>
          <w:lang w:val="en-US"/>
        </w:rPr>
        <w:t xml:space="preserve"> and </w:t>
      </w:r>
      <w:r w:rsidRPr="00DC0D2E">
        <w:rPr>
          <w:position w:val="-24"/>
          <w:lang w:val="en-US"/>
        </w:rPr>
        <w:object w:dxaOrig="1920" w:dyaOrig="660" w14:anchorId="359260ED">
          <v:shape id="_x0000_i1052" type="#_x0000_t75" style="width:96.15pt;height:32.8pt" o:ole="">
            <v:imagedata r:id="rId19" o:title=""/>
          </v:shape>
          <o:OLEObject Type="Embed" ProgID="Equation.DSMT4" ShapeID="_x0000_i1052" DrawAspect="Content" ObjectID="_1726609333" r:id="rId20"/>
        </w:object>
      </w:r>
    </w:p>
    <w:p w14:paraId="3BB67FED" w14:textId="72D52CF3" w:rsidR="00DC0D2E" w:rsidRDefault="00DC0D2E" w:rsidP="00447826">
      <w:pPr>
        <w:rPr>
          <w:lang w:val="en-US"/>
        </w:rPr>
      </w:pPr>
      <w:r>
        <w:rPr>
          <w:lang w:val="en-US"/>
        </w:rPr>
        <w:t>The hypothenuse EF is calculated using Pythagorean theorem:</w:t>
      </w:r>
    </w:p>
    <w:p w14:paraId="772A4AE7" w14:textId="44146CA6" w:rsidR="00DC0D2E" w:rsidRPr="00447826" w:rsidRDefault="003659EA" w:rsidP="00447826">
      <w:pPr>
        <w:rPr>
          <w:lang w:val="en-US"/>
        </w:rPr>
      </w:pPr>
      <w:r w:rsidRPr="003659EA">
        <w:rPr>
          <w:position w:val="-34"/>
          <w:lang w:val="en-US"/>
        </w:rPr>
        <w:object w:dxaOrig="8140" w:dyaOrig="880" w14:anchorId="2C6622E1">
          <v:shape id="_x0000_i1057" type="#_x0000_t75" style="width:406.95pt;height:44.2pt" o:ole="">
            <v:imagedata r:id="rId21" o:title=""/>
          </v:shape>
          <o:OLEObject Type="Embed" ProgID="Equation.DSMT4" ShapeID="_x0000_i1057" DrawAspect="Content" ObjectID="_1726609334" r:id="rId22"/>
        </w:object>
      </w:r>
    </w:p>
    <w:p w14:paraId="54A22776" w14:textId="58AA3BC4" w:rsidR="00447826" w:rsidRDefault="003659EA" w:rsidP="00447826">
      <w:pPr>
        <w:rPr>
          <w:lang w:val="en-US"/>
        </w:rPr>
      </w:pPr>
      <w:r>
        <w:rPr>
          <w:lang w:val="en-US"/>
        </w:rPr>
        <w:t>Denote d the distance of P to the line. Due to the area equality of the right triangle, we have:</w:t>
      </w:r>
    </w:p>
    <w:p w14:paraId="49FB7CA5" w14:textId="007A02EE" w:rsidR="003659EA" w:rsidRDefault="003659EA" w:rsidP="00447826">
      <w:pPr>
        <w:rPr>
          <w:lang w:val="en-US"/>
        </w:rPr>
      </w:pPr>
      <w:r w:rsidRPr="003659EA">
        <w:rPr>
          <w:position w:val="-24"/>
          <w:lang w:val="en-US"/>
        </w:rPr>
        <w:object w:dxaOrig="7200" w:dyaOrig="700" w14:anchorId="66557C67">
          <v:shape id="_x0000_i1070" type="#_x0000_t75" style="width:5in;height:35.1pt" o:ole="">
            <v:imagedata r:id="rId23" o:title=""/>
          </v:shape>
          <o:OLEObject Type="Embed" ProgID="Equation.DSMT4" ShapeID="_x0000_i1070" DrawAspect="Content" ObjectID="_1726609335" r:id="rId24"/>
        </w:object>
      </w:r>
    </w:p>
    <w:p w14:paraId="400290C7" w14:textId="24478C5B" w:rsidR="00D909F6" w:rsidRPr="00232686" w:rsidRDefault="003659EA">
      <w:pPr>
        <w:rPr>
          <w:lang w:val="en-US"/>
        </w:rPr>
      </w:pPr>
      <w:r w:rsidRPr="00081BAD">
        <w:rPr>
          <w:position w:val="-100"/>
        </w:rPr>
        <w:object w:dxaOrig="5300" w:dyaOrig="2040" w14:anchorId="2B2FE60B">
          <v:shape id="_x0000_i1073" type="#_x0000_t75" style="width:265.2pt;height:102.1pt" o:ole="">
            <v:imagedata r:id="rId25" o:title=""/>
          </v:shape>
          <o:OLEObject Type="Embed" ProgID="Equation.DSMT4" ShapeID="_x0000_i1073" DrawAspect="Content" ObjectID="_1726609336" r:id="rId26"/>
        </w:object>
      </w:r>
      <w:r w:rsidR="00D909F6">
        <w:rPr>
          <w:lang w:val="en-US"/>
        </w:rPr>
        <w:t xml:space="preserve"> </w:t>
      </w:r>
    </w:p>
    <w:p w14:paraId="3255F020" w14:textId="328BB3B3" w:rsidR="00071DAD" w:rsidRDefault="00071DAD">
      <w:r w:rsidRPr="00071DAD">
        <w:rPr>
          <w:noProof/>
        </w:rPr>
        <w:drawing>
          <wp:inline distT="0" distB="0" distL="0" distR="0" wp14:anchorId="1264F94F" wp14:editId="46454E81">
            <wp:extent cx="5730212" cy="792865"/>
            <wp:effectExtent l="0" t="0" r="4445" b="7620"/>
            <wp:docPr id="2" name="Picture 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t="35638" b="40423"/>
                    <a:stretch/>
                  </pic:blipFill>
                  <pic:spPr bwMode="auto">
                    <a:xfrm>
                      <a:off x="0" y="0"/>
                      <a:ext cx="5731510" cy="793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79A3AF" w14:textId="4E94B515" w:rsidR="00587722" w:rsidRDefault="00587722">
      <w:pPr>
        <w:rPr>
          <w:lang w:val="en-US"/>
        </w:rPr>
      </w:pPr>
      <w:r>
        <w:rPr>
          <w:lang w:val="en-US"/>
        </w:rPr>
        <w:t>The partial derivative of the sum of squared differences with respect to d is:</w:t>
      </w:r>
    </w:p>
    <w:p w14:paraId="39F3C364" w14:textId="1C1E909F" w:rsidR="00587722" w:rsidRDefault="00587722">
      <w:r w:rsidRPr="00587722">
        <w:rPr>
          <w:position w:val="-50"/>
        </w:rPr>
        <w:object w:dxaOrig="8080" w:dyaOrig="1120" w14:anchorId="3F8399FD">
          <v:shape id="_x0000_i1076" type="#_x0000_t75" style="width:404.2pt;height:56.05pt" o:ole="">
            <v:imagedata r:id="rId27" o:title=""/>
          </v:shape>
          <o:OLEObject Type="Embed" ProgID="Equation.DSMT4" ShapeID="_x0000_i1076" DrawAspect="Content" ObjectID="_1726609337" r:id="rId28"/>
        </w:object>
      </w:r>
    </w:p>
    <w:p w14:paraId="5B9EDC8E" w14:textId="7A68A7E7" w:rsidR="009D3421" w:rsidRDefault="009D3421">
      <w:pPr>
        <w:rPr>
          <w:lang w:val="en-US"/>
        </w:rPr>
      </w:pPr>
      <w:r>
        <w:rPr>
          <w:lang w:val="en-US"/>
        </w:rPr>
        <w:t>The minimum of E when the partial derivative is equal to 0:</w:t>
      </w:r>
    </w:p>
    <w:p w14:paraId="1BFE392A" w14:textId="6C58211C" w:rsidR="009D3421" w:rsidRPr="009D3421" w:rsidRDefault="009D3421">
      <w:pPr>
        <w:rPr>
          <w:lang w:val="en-US"/>
        </w:rPr>
      </w:pPr>
      <w:r w:rsidRPr="009D3421">
        <w:rPr>
          <w:position w:val="-80"/>
        </w:rPr>
        <w:object w:dxaOrig="6360" w:dyaOrig="1760" w14:anchorId="6B28E6AA">
          <v:shape id="_x0000_i1085" type="#_x0000_t75" style="width:318.1pt;height:87.95pt" o:ole="">
            <v:imagedata r:id="rId29" o:title=""/>
          </v:shape>
          <o:OLEObject Type="Embed" ProgID="Equation.DSMT4" ShapeID="_x0000_i1085" DrawAspect="Content" ObjectID="_1726609338" r:id="rId30"/>
        </w:object>
      </w:r>
    </w:p>
    <w:p w14:paraId="681A609D" w14:textId="0BFB18F9" w:rsidR="00071DAD" w:rsidRDefault="00071DAD">
      <w:r w:rsidRPr="00071DAD">
        <w:rPr>
          <w:noProof/>
        </w:rPr>
        <w:drawing>
          <wp:inline distT="0" distB="0" distL="0" distR="0" wp14:anchorId="38B563F0" wp14:editId="550A8B6C">
            <wp:extent cx="5730832" cy="462987"/>
            <wp:effectExtent l="0" t="0" r="3810" b="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t="60969" b="25054"/>
                    <a:stretch/>
                  </pic:blipFill>
                  <pic:spPr bwMode="auto">
                    <a:xfrm>
                      <a:off x="0" y="0"/>
                      <a:ext cx="5731510" cy="4630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F9CE37" w14:textId="24477C7F" w:rsidR="009D3421" w:rsidRDefault="00996F80">
      <w:pPr>
        <w:rPr>
          <w:lang w:val="en-US"/>
        </w:rPr>
      </w:pPr>
      <w:r>
        <w:rPr>
          <w:lang w:val="en-US"/>
        </w:rPr>
        <w:t xml:space="preserve">Plugging in d from part (2) into the error formula: </w:t>
      </w:r>
    </w:p>
    <w:p w14:paraId="657FD818" w14:textId="216DBFE5" w:rsidR="00996F80" w:rsidRDefault="00996F80">
      <w:r w:rsidRPr="00996F80">
        <w:rPr>
          <w:position w:val="-16"/>
        </w:rPr>
        <w:object w:dxaOrig="6120" w:dyaOrig="480" w14:anchorId="05A797A8">
          <v:shape id="_x0000_i1092" type="#_x0000_t75" style="width:306.25pt;height:24.15pt" o:ole="">
            <v:imagedata r:id="rId31" o:title=""/>
          </v:shape>
          <o:OLEObject Type="Embed" ProgID="Equation.DSMT4" ShapeID="_x0000_i1092" DrawAspect="Content" ObjectID="_1726609339" r:id="rId32"/>
        </w:object>
      </w:r>
    </w:p>
    <w:p w14:paraId="0A676E0A" w14:textId="5A667B5D" w:rsidR="00996F80" w:rsidRDefault="00996F80">
      <w:r>
        <w:rPr>
          <w:lang w:val="en-US"/>
        </w:rPr>
        <w:t xml:space="preserve">Let </w:t>
      </w:r>
      <w:r w:rsidR="00E4787D" w:rsidRPr="00E4787D">
        <w:rPr>
          <w:position w:val="-50"/>
        </w:rPr>
        <w:object w:dxaOrig="2100" w:dyaOrig="1120" w14:anchorId="119721C3">
          <v:shape id="_x0000_i1095" type="#_x0000_t75" style="width:104.8pt;height:56.05pt" o:ole="">
            <v:imagedata r:id="rId33" o:title=""/>
          </v:shape>
          <o:OLEObject Type="Embed" ProgID="Equation.DSMT4" ShapeID="_x0000_i1095" DrawAspect="Content" ObjectID="_1726609340" r:id="rId34"/>
        </w:object>
      </w:r>
      <w:r w:rsidR="00E4787D">
        <w:rPr>
          <w:lang w:val="en-US"/>
        </w:rPr>
        <w:t xml:space="preserve"> =&gt; </w:t>
      </w:r>
      <w:r w:rsidR="00E4787D" w:rsidRPr="00E4787D">
        <w:rPr>
          <w:position w:val="-52"/>
        </w:rPr>
        <w:object w:dxaOrig="4680" w:dyaOrig="1200" w14:anchorId="533B05CF">
          <v:shape id="_x0000_i1100" type="#_x0000_t75" style="width:234.25pt;height:60.15pt" o:ole="">
            <v:imagedata r:id="rId35" o:title=""/>
          </v:shape>
          <o:OLEObject Type="Embed" ProgID="Equation.DSMT4" ShapeID="_x0000_i1100" DrawAspect="Content" ObjectID="_1726609341" r:id="rId36"/>
        </w:object>
      </w:r>
    </w:p>
    <w:p w14:paraId="291479C5" w14:textId="70DF433C" w:rsidR="00D04BEA" w:rsidRPr="00232686" w:rsidRDefault="00E4787D" w:rsidP="00232686">
      <w:pPr>
        <w:pStyle w:val="ListParagraph"/>
        <w:numPr>
          <w:ilvl w:val="0"/>
          <w:numId w:val="1"/>
        </w:numPr>
        <w:rPr>
          <w:lang w:val="en-US"/>
        </w:rPr>
      </w:pPr>
      <w:r w:rsidRPr="00E4787D">
        <w:rPr>
          <w:position w:val="-32"/>
        </w:rPr>
        <w:object w:dxaOrig="3960" w:dyaOrig="820" w14:anchorId="3C4717EF">
          <v:shape id="_x0000_i1103" type="#_x0000_t75" style="width:198.25pt;height:41pt" o:ole="">
            <v:imagedata r:id="rId37" o:title=""/>
          </v:shape>
          <o:OLEObject Type="Embed" ProgID="Equation.DSMT4" ShapeID="_x0000_i1103" DrawAspect="Content" ObjectID="_1726609342" r:id="rId38"/>
        </w:object>
      </w:r>
      <w:r>
        <w:rPr>
          <w:lang w:val="en-US"/>
        </w:rPr>
        <w:t xml:space="preserve"> (proven)</w:t>
      </w:r>
    </w:p>
    <w:p w14:paraId="4D494241" w14:textId="3A8C5D2E" w:rsidR="00071DAD" w:rsidRDefault="00071DAD">
      <w:r w:rsidRPr="00071DAD">
        <w:rPr>
          <w:noProof/>
        </w:rPr>
        <w:drawing>
          <wp:inline distT="0" distB="0" distL="0" distR="0" wp14:anchorId="50F5E10E" wp14:editId="02AF1F21">
            <wp:extent cx="5731510" cy="801089"/>
            <wp:effectExtent l="0" t="0" r="2540" b="0"/>
            <wp:docPr id="4" name="Picture 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5"/>
                    <a:srcRect t="75818"/>
                    <a:stretch/>
                  </pic:blipFill>
                  <pic:spPr bwMode="auto">
                    <a:xfrm>
                      <a:off x="0" y="0"/>
                      <a:ext cx="5731510" cy="8010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DF6FF3" w14:textId="5FFA9C2A" w:rsidR="00721221" w:rsidRPr="00721221" w:rsidRDefault="00721221">
      <w:pPr>
        <w:rPr>
          <w:lang w:val="en-US"/>
        </w:rPr>
      </w:pPr>
      <w:r>
        <w:rPr>
          <w:rFonts w:ascii="Arial" w:hAnsi="Arial" w:cs="Arial"/>
          <w:color w:val="1D1C1D"/>
          <w:sz w:val="23"/>
          <w:szCs w:val="23"/>
          <w:shd w:val="clear" w:color="auto" w:fill="FFFFFF"/>
          <w:lang w:val="en-US"/>
        </w:rPr>
        <w:t xml:space="preserve">We can use the </w:t>
      </w:r>
      <w:r>
        <w:rPr>
          <w:rFonts w:ascii="Arial" w:hAnsi="Arial" w:cs="Arial"/>
          <w:color w:val="1D1C1D"/>
          <w:sz w:val="23"/>
          <w:szCs w:val="23"/>
          <w:shd w:val="clear" w:color="auto" w:fill="FFFFFF"/>
        </w:rPr>
        <w:t>Lagrange multiplier technique</w:t>
      </w:r>
      <w:r>
        <w:rPr>
          <w:rFonts w:ascii="Arial" w:hAnsi="Arial" w:cs="Arial"/>
          <w:color w:val="1D1C1D"/>
          <w:sz w:val="23"/>
          <w:szCs w:val="23"/>
          <w:shd w:val="clear" w:color="auto" w:fill="FFFFFF"/>
          <w:lang w:val="en-US"/>
        </w:rPr>
        <w:t xml:space="preserve"> to find the answer</w:t>
      </w:r>
    </w:p>
    <w:sectPr w:rsidR="00721221" w:rsidRPr="0072122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5C7F01"/>
    <w:multiLevelType w:val="hybridMultilevel"/>
    <w:tmpl w:val="0D9EBC4C"/>
    <w:lvl w:ilvl="0" w:tplc="9B4E9AD2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439959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1A5"/>
    <w:rsid w:val="00071DAD"/>
    <w:rsid w:val="001438EB"/>
    <w:rsid w:val="00232686"/>
    <w:rsid w:val="002B1431"/>
    <w:rsid w:val="003659EA"/>
    <w:rsid w:val="00447826"/>
    <w:rsid w:val="0058734B"/>
    <w:rsid w:val="00587722"/>
    <w:rsid w:val="006631A5"/>
    <w:rsid w:val="00721221"/>
    <w:rsid w:val="00996F80"/>
    <w:rsid w:val="009D3421"/>
    <w:rsid w:val="00D04BEA"/>
    <w:rsid w:val="00D909F6"/>
    <w:rsid w:val="00DC0D2E"/>
    <w:rsid w:val="00E47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CEBF3"/>
  <w15:chartTrackingRefBased/>
  <w15:docId w15:val="{94216215-D6F3-4EC7-992E-FA469F42F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78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2</Pages>
  <Words>200</Words>
  <Characters>114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inh</dc:creator>
  <cp:keywords/>
  <dc:description/>
  <cp:lastModifiedBy>Nguyen Binh</cp:lastModifiedBy>
  <cp:revision>5</cp:revision>
  <dcterms:created xsi:type="dcterms:W3CDTF">2022-10-06T16:22:00Z</dcterms:created>
  <dcterms:modified xsi:type="dcterms:W3CDTF">2022-10-06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